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1"/>
  </p:notesMasterIdLst>
  <p:handoutMasterIdLst>
    <p:handoutMasterId r:id="rId32"/>
  </p:handoutMasterIdLst>
  <p:sldIdLst>
    <p:sldId id="256" r:id="rId2"/>
    <p:sldId id="415" r:id="rId3"/>
    <p:sldId id="398" r:id="rId4"/>
    <p:sldId id="399" r:id="rId5"/>
    <p:sldId id="400" r:id="rId6"/>
    <p:sldId id="416" r:id="rId7"/>
    <p:sldId id="417" r:id="rId8"/>
    <p:sldId id="418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04" r:id="rId17"/>
    <p:sldId id="405" r:id="rId18"/>
    <p:sldId id="406" r:id="rId19"/>
    <p:sldId id="407" r:id="rId20"/>
    <p:sldId id="408" r:id="rId21"/>
    <p:sldId id="409" r:id="rId22"/>
    <p:sldId id="410" r:id="rId23"/>
    <p:sldId id="411" r:id="rId24"/>
    <p:sldId id="412" r:id="rId25"/>
    <p:sldId id="413" r:id="rId26"/>
    <p:sldId id="414" r:id="rId27"/>
    <p:sldId id="426" r:id="rId28"/>
    <p:sldId id="380" r:id="rId29"/>
    <p:sldId id="427" r:id="rId30"/>
  </p:sldIdLst>
  <p:sldSz cx="9144000" cy="6858000" type="screen4x3"/>
  <p:notesSz cx="7102475" cy="10233025"/>
  <p:custDataLst>
    <p:tags r:id="rId33"/>
  </p:custData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0033CC"/>
    <a:srgbClr val="CC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87" autoAdjust="0"/>
    <p:restoredTop sz="86332" autoAdjust="0"/>
  </p:normalViewPr>
  <p:slideViewPr>
    <p:cSldViewPr>
      <p:cViewPr varScale="1">
        <p:scale>
          <a:sx n="106" d="100"/>
          <a:sy n="106" d="100"/>
        </p:scale>
        <p:origin x="796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8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fld id="{DCF68248-9CF8-4C97-85DE-A465E305904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1740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AU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E34526D-5DA6-4550-8B1E-86C3EBDC57B9}" type="datetimeFigureOut">
              <a:rPr lang="en-AU"/>
              <a:pPr>
                <a:defRPr/>
              </a:pPr>
              <a:t>24/02/2016</a:t>
            </a:fld>
            <a:endParaRPr lang="en-AU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AU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3250" cy="4605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AU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A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E3429AE-B378-4A83-B84B-5F104916AE3D}" type="slidenum">
              <a:rPr lang="en-AU"/>
              <a:pPr>
                <a:defRPr/>
              </a:pPr>
              <a:t>‹#›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8258639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invGray">
          <a:xfrm>
            <a:off x="685800" y="6529388"/>
            <a:ext cx="3505200" cy="327025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invGray">
          <a:xfrm>
            <a:off x="685800" y="2311400"/>
            <a:ext cx="8456613" cy="11176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invGray">
          <a:xfrm>
            <a:off x="881063" y="1190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invGray">
          <a:xfrm>
            <a:off x="881063" y="3476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invGray">
          <a:xfrm>
            <a:off x="881063" y="573088"/>
            <a:ext cx="66675" cy="66675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invGray">
          <a:xfrm>
            <a:off x="881063" y="10334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invGray">
          <a:xfrm>
            <a:off x="881063" y="12620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invGray">
          <a:xfrm>
            <a:off x="881063" y="14906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invGray">
          <a:xfrm>
            <a:off x="881063" y="1716088"/>
            <a:ext cx="66675" cy="66675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invGray">
          <a:xfrm>
            <a:off x="881063" y="1947863"/>
            <a:ext cx="66675" cy="635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invGray">
          <a:xfrm>
            <a:off x="881063" y="21764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4538663" y="6669088"/>
            <a:ext cx="4332287" cy="66675"/>
            <a:chOff x="2859" y="4202"/>
            <a:chExt cx="2729" cy="41"/>
          </a:xfrm>
        </p:grpSpPr>
        <p:sp>
          <p:nvSpPr>
            <p:cNvPr id="16" name="Oval 14"/>
            <p:cNvSpPr>
              <a:spLocks noChangeArrowheads="1"/>
            </p:cNvSpPr>
            <p:nvPr userDrawn="1"/>
          </p:nvSpPr>
          <p:spPr bwMode="invGray">
            <a:xfrm>
              <a:off x="2859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7" name="Oval 15"/>
            <p:cNvSpPr>
              <a:spLocks noChangeArrowheads="1"/>
            </p:cNvSpPr>
            <p:nvPr userDrawn="1"/>
          </p:nvSpPr>
          <p:spPr bwMode="invGray">
            <a:xfrm>
              <a:off x="3243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8" name="Oval 16"/>
            <p:cNvSpPr>
              <a:spLocks noChangeArrowheads="1"/>
            </p:cNvSpPr>
            <p:nvPr userDrawn="1"/>
          </p:nvSpPr>
          <p:spPr bwMode="invGray">
            <a:xfrm>
              <a:off x="3627" y="4202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9" name="Oval 17"/>
            <p:cNvSpPr>
              <a:spLocks noChangeArrowheads="1"/>
            </p:cNvSpPr>
            <p:nvPr userDrawn="1"/>
          </p:nvSpPr>
          <p:spPr bwMode="invGray">
            <a:xfrm>
              <a:off x="4011" y="4202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0" name="Oval 18"/>
            <p:cNvSpPr>
              <a:spLocks noChangeArrowheads="1"/>
            </p:cNvSpPr>
            <p:nvPr userDrawn="1"/>
          </p:nvSpPr>
          <p:spPr bwMode="invGray">
            <a:xfrm>
              <a:off x="4395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1" name="Oval 19"/>
            <p:cNvSpPr>
              <a:spLocks noChangeArrowheads="1"/>
            </p:cNvSpPr>
            <p:nvPr userDrawn="1"/>
          </p:nvSpPr>
          <p:spPr bwMode="invGray">
            <a:xfrm>
              <a:off x="4779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2" name="Oval 20"/>
            <p:cNvSpPr>
              <a:spLocks noChangeArrowheads="1"/>
            </p:cNvSpPr>
            <p:nvPr userDrawn="1"/>
          </p:nvSpPr>
          <p:spPr bwMode="invGray">
            <a:xfrm>
              <a:off x="5163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3" name="Oval 21"/>
            <p:cNvSpPr>
              <a:spLocks noChangeArrowheads="1"/>
            </p:cNvSpPr>
            <p:nvPr userDrawn="1"/>
          </p:nvSpPr>
          <p:spPr bwMode="invGray">
            <a:xfrm>
              <a:off x="5547" y="4202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</p:grpSp>
      <p:sp>
        <p:nvSpPr>
          <p:cNvPr id="24" name="Oval 22"/>
          <p:cNvSpPr>
            <a:spLocks noChangeArrowheads="1"/>
          </p:cNvSpPr>
          <p:nvPr/>
        </p:nvSpPr>
        <p:spPr bwMode="invGray">
          <a:xfrm>
            <a:off x="881063" y="804863"/>
            <a:ext cx="66675" cy="635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7191" name="Rectangle 2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  <a:noFill/>
          <a:ln w="9525">
            <a:noFill/>
          </a:ln>
        </p:spPr>
        <p:txBody>
          <a:bodyPr/>
          <a:lstStyle>
            <a:lvl1pPr>
              <a:defRPr b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192" name="Rectangle 2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80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69569719"/>
      </p:ext>
    </p:extLst>
  </p:cSld>
  <p:clrMapOvr>
    <a:masterClrMapping/>
  </p:clrMapOvr>
  <p:transition>
    <p:pull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B1B64-DE18-4F2E-BD0B-C202039BBCB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360140"/>
      </p:ext>
    </p:extLst>
  </p:cSld>
  <p:clrMapOvr>
    <a:masterClrMapping/>
  </p:clrMapOvr>
  <p:transition>
    <p:pull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76200"/>
            <a:ext cx="219075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76200"/>
            <a:ext cx="641985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0F18B-123F-470F-B612-B0610618A29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6967697"/>
      </p:ext>
    </p:extLst>
  </p:cSld>
  <p:clrMapOvr>
    <a:masterClrMapping/>
  </p:clrMapOvr>
  <p:transition>
    <p:pull dir="r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28600" y="838200"/>
            <a:ext cx="8763000" cy="5410200"/>
          </a:xfrm>
        </p:spPr>
        <p:txBody>
          <a:bodyPr/>
          <a:lstStyle/>
          <a:p>
            <a:pPr lvl="0"/>
            <a:endParaRPr lang="en-AU" noProof="0" dirty="0"/>
          </a:p>
        </p:txBody>
      </p:sp>
    </p:spTree>
    <p:extLst>
      <p:ext uri="{BB962C8B-B14F-4D97-AF65-F5344CB8AC3E}">
        <p14:creationId xmlns:p14="http://schemas.microsoft.com/office/powerpoint/2010/main" val="225790980"/>
      </p:ext>
    </p:extLst>
  </p:cSld>
  <p:clrMapOvr>
    <a:masterClrMapping/>
  </p:clrMapOvr>
  <p:transition>
    <p:pull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Candara" pitchFamily="34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5791200"/>
          </a:xfrm>
        </p:spPr>
        <p:txBody>
          <a:bodyPr lIns="36000" rIns="36000"/>
          <a:lstStyle>
            <a:lvl1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defTabSz="720000">
              <a:spcBef>
                <a:spcPts val="200"/>
              </a:spcBef>
              <a:tabLst>
                <a:tab pos="72000" algn="l"/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966299418"/>
      </p:ext>
    </p:extLst>
  </p:cSld>
  <p:clrMapOvr>
    <a:masterClrMapping/>
  </p:clrMapOvr>
  <p:transition>
    <p:pull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2DF13-8CFB-4508-8359-71833830E9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9416768"/>
      </p:ext>
    </p:extLst>
  </p:cSld>
  <p:clrMapOvr>
    <a:masterClrMapping/>
  </p:clrMapOvr>
  <p:transition>
    <p:pull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38200"/>
            <a:ext cx="43053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838200"/>
            <a:ext cx="43053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1CF01-BFC7-4AD4-AE32-8037002A03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463021"/>
      </p:ext>
    </p:extLst>
  </p:cSld>
  <p:clrMapOvr>
    <a:masterClrMapping/>
  </p:clrMapOvr>
  <p:transition>
    <p:pull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95810-B73F-46E0-BB69-7CA624E6DA5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6718772"/>
      </p:ext>
    </p:extLst>
  </p:cSld>
  <p:clrMapOvr>
    <a:masterClrMapping/>
  </p:clrMapOvr>
  <p:transition>
    <p:pull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ndara" panose="020E0502030303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91825688"/>
      </p:ext>
    </p:extLst>
  </p:cSld>
  <p:clrMapOvr>
    <a:masterClrMapping/>
  </p:clrMapOvr>
  <p:transition>
    <p:pull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98F887-9D11-4B8E-9AC0-EDDDDF8E94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7374797"/>
      </p:ext>
    </p:extLst>
  </p:cSld>
  <p:clrMapOvr>
    <a:masterClrMapping/>
  </p:clrMapOvr>
  <p:transition>
    <p:pull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B142D5-86DE-423B-87D9-C406471379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7205952"/>
      </p:ext>
    </p:extLst>
  </p:cSld>
  <p:clrMapOvr>
    <a:masterClrMapping/>
  </p:clrMapOvr>
  <p:transition>
    <p:pull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55477158"/>
      </p:ext>
    </p:extLst>
  </p:cSld>
  <p:clrMapOvr>
    <a:masterClrMapping/>
  </p:clrMapOvr>
  <p:transition>
    <p:pull dir="r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solidFill>
            <a:srgbClr val="FFFF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AU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76200"/>
            <a:ext cx="8534400" cy="609600"/>
          </a:xfrm>
          <a:prstGeom prst="rect">
            <a:avLst/>
          </a:prstGeom>
          <a:solidFill>
            <a:srgbClr val="FFFF99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838200"/>
            <a:ext cx="8763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89" r:id="rId1"/>
    <p:sldLayoutId id="2147484485" r:id="rId2"/>
    <p:sldLayoutId id="2147484490" r:id="rId3"/>
    <p:sldLayoutId id="2147484491" r:id="rId4"/>
    <p:sldLayoutId id="2147484492" r:id="rId5"/>
    <p:sldLayoutId id="2147484486" r:id="rId6"/>
    <p:sldLayoutId id="2147484493" r:id="rId7"/>
    <p:sldLayoutId id="2147484494" r:id="rId8"/>
    <p:sldLayoutId id="2147484487" r:id="rId9"/>
    <p:sldLayoutId id="2147484495" r:id="rId10"/>
    <p:sldLayoutId id="2147484496" r:id="rId11"/>
    <p:sldLayoutId id="2147484488" r:id="rId12"/>
  </p:sldLayoutIdLst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  <p:bldP spid="6148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deaeconomics.org/" TargetMode="External"/><Relationship Id="rId2" Type="http://schemas.openxmlformats.org/officeDocument/2006/relationships/hyperlink" Target="http://fass.kingston.ac.uk/faculty/school-of-economics-history-and-politics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hyperlink" Target="http://www.debtdeflation.com/blogs" TargetMode="External"/><Relationship Id="rId4" Type="http://schemas.openxmlformats.org/officeDocument/2006/relationships/hyperlink" Target="https://sourceforge.net/p/minsky/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11.wmf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png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hyperlink" Target="https://en.wikipedia.org/wiki/Modigliani%E2%80%93Miller_theorem" TargetMode="External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krugman.blogs.nytimes.com/2014/04/28/a-monetary-puzzle/" TargetMode="External"/><Relationship Id="rId2" Type="http://schemas.openxmlformats.org/officeDocument/2006/relationships/hyperlink" Target="http://www.bankofengland.co.uk/publications/Documents/quarterlybulletin/2014/qb14q1prereleasemoneycreation.pdf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438400"/>
            <a:ext cx="8458200" cy="762000"/>
          </a:xfrm>
          <a:noFill/>
          <a:ln w="12700"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/>
              <a:t>EC7005: </a:t>
            </a:r>
            <a:r>
              <a:rPr lang="en-US" dirty="0" err="1"/>
              <a:t>Financialisa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29000"/>
            <a:ext cx="7086600" cy="2819400"/>
          </a:xfrm>
        </p:spPr>
        <p:txBody>
          <a:bodyPr/>
          <a:lstStyle/>
          <a:p>
            <a:r>
              <a:rPr lang="en-US" dirty="0"/>
              <a:t>Steve Keen</a:t>
            </a:r>
          </a:p>
          <a:p>
            <a:r>
              <a:rPr lang="en-US" b="1" dirty="0">
                <a:hlinkClick r:id="rId2"/>
              </a:rPr>
              <a:t>Kingston University London</a:t>
            </a:r>
            <a:endParaRPr lang="en-US" b="1" dirty="0"/>
          </a:p>
          <a:p>
            <a:r>
              <a:rPr lang="en-US" dirty="0">
                <a:hlinkClick r:id="rId3"/>
              </a:rPr>
              <a:t>IDEAeconomics</a:t>
            </a:r>
            <a:endParaRPr lang="en-US" dirty="0"/>
          </a:p>
          <a:p>
            <a:r>
              <a:rPr lang="en-US" dirty="0">
                <a:hlinkClick r:id="rId4"/>
              </a:rPr>
              <a:t>Minsky Open Source System Dynamics</a:t>
            </a:r>
            <a:r>
              <a:rPr lang="en-US" dirty="0"/>
              <a:t/>
            </a:r>
            <a:br>
              <a:rPr lang="en-US" dirty="0"/>
            </a:br>
            <a:r>
              <a:rPr lang="en-US" dirty="0">
                <a:hlinkClick r:id="rId5"/>
              </a:rPr>
              <a:t>www.debtdeflation.com/blog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76200"/>
            <a:ext cx="2209800" cy="2204220"/>
          </a:xfrm>
          <a:prstGeom prst="rect">
            <a:avLst/>
          </a:prstGeom>
        </p:spPr>
      </p:pic>
    </p:spTree>
  </p:cSld>
  <p:clrMapOvr>
    <a:masterClrMapping/>
  </p:clrMapOvr>
  <p:transition advTm="9095">
    <p:pull dir="rd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unatic idea #2: Neoclassical “Loanable Funds”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/>
              <a:t>Final state of Consumer Sector’s Godley Table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143000"/>
            <a:ext cx="8872537" cy="4142924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5285924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>
                <a:effectLst/>
              </a:rPr>
              <a:t>Do the same for Investment Sector &amp; Workers…</a:t>
            </a:r>
          </a:p>
        </p:txBody>
      </p:sp>
    </p:spTree>
    <p:extLst>
      <p:ext uri="{BB962C8B-B14F-4D97-AF65-F5344CB8AC3E}">
        <p14:creationId xmlns:p14="http://schemas.microsoft.com/office/powerpoint/2010/main" val="125941501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unatic idea #2: Neoclassical “Loanable Funds”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2438400" cy="914400"/>
          </a:xfrm>
        </p:spPr>
        <p:txBody>
          <a:bodyPr/>
          <a:lstStyle/>
          <a:p>
            <a:r>
              <a:rPr lang="en-GB" dirty="0"/>
              <a:t>Final set of Godley Tables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9804" y="697832"/>
            <a:ext cx="63881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48865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unatic idea #2: Neoclassical “Loanable Funds”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4800600" cy="838200"/>
          </a:xfrm>
        </p:spPr>
        <p:txBody>
          <a:bodyPr/>
          <a:lstStyle/>
          <a:p>
            <a:r>
              <a:rPr lang="en-GB" dirty="0"/>
              <a:t>Add definitions for flow variables using stocks &amp; time constants: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14950" y="685800"/>
            <a:ext cx="3810000" cy="6164146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 bwMode="auto">
          <a:xfrm>
            <a:off x="5314950" y="647700"/>
            <a:ext cx="1600200" cy="914400"/>
          </a:xfrm>
          <a:prstGeom prst="roundRect">
            <a:avLst/>
          </a:prstGeom>
          <a:gradFill rotWithShape="0">
            <a:gsLst>
              <a:gs pos="63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6325" y="2072423"/>
            <a:ext cx="3086100" cy="1504950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57200" y="1371600"/>
            <a:ext cx="2209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GB" kern="0" dirty="0">
                <a:solidFill>
                  <a:srgbClr val="FF0000"/>
                </a:solidFill>
                <a:effectLst/>
              </a:rPr>
              <a:t>Money in C sector account ($)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2743200" y="1866900"/>
            <a:ext cx="1981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GB" kern="0" dirty="0">
                <a:solidFill>
                  <a:srgbClr val="FF0000"/>
                </a:solidFill>
                <a:effectLst/>
              </a:rPr>
              <a:t>Flow of lending ($/Year)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09575" y="3348773"/>
            <a:ext cx="2209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GB" kern="0" dirty="0">
                <a:solidFill>
                  <a:srgbClr val="FF0000"/>
                </a:solidFill>
                <a:effectLst/>
              </a:rPr>
              <a:t>Time constant of lending (Years)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66700" y="4125796"/>
            <a:ext cx="5219700" cy="2579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>
                <a:effectLst/>
              </a:rPr>
              <a:t>Similar definitions for other flows</a:t>
            </a:r>
          </a:p>
          <a:p>
            <a:r>
              <a:rPr lang="en-GB" kern="0" dirty="0">
                <a:effectLst/>
              </a:rPr>
              <a:t>Except interest payments (Debt times interest rate)</a:t>
            </a:r>
          </a:p>
          <a:p>
            <a:r>
              <a:rPr lang="en-GB" kern="0" dirty="0">
                <a:effectLst/>
              </a:rPr>
              <a:t>Bank Fee (Fraction of interest payments)</a:t>
            </a:r>
          </a:p>
          <a:p>
            <a:r>
              <a:rPr lang="en-GB" kern="0" dirty="0">
                <a:effectLst/>
              </a:rPr>
              <a:t>Share of surplus going to capitalists (fraction of annual turnover)</a:t>
            </a:r>
          </a:p>
          <a:p>
            <a:r>
              <a:rPr lang="en-GB" kern="0" dirty="0">
                <a:effectLst/>
              </a:rPr>
              <a:t>Can define incomes/year as well…</a:t>
            </a:r>
          </a:p>
        </p:txBody>
      </p:sp>
      <p:sp>
        <p:nvSpPr>
          <p:cNvPr id="12" name="Rounded Rectangle 11"/>
          <p:cNvSpPr/>
          <p:nvPr/>
        </p:nvSpPr>
        <p:spPr bwMode="auto">
          <a:xfrm>
            <a:off x="5695950" y="2476500"/>
            <a:ext cx="3429000" cy="1891448"/>
          </a:xfrm>
          <a:prstGeom prst="roundRect">
            <a:avLst/>
          </a:prstGeom>
          <a:gradFill rotWithShape="0">
            <a:gsLst>
              <a:gs pos="63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709177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  <p:bldP spid="10" grpId="0"/>
      <p:bldP spid="11" grpId="0" build="p" bldLvl="5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unatic idea #2: Neoclassical “Loanable Funds”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/>
              <a:t>Shrink the Godley Tables to make room for some graphs:</a:t>
            </a:r>
          </a:p>
        </p:txBody>
      </p:sp>
      <p:pic>
        <p:nvPicPr>
          <p:cNvPr id="4" name="ShrinkGodley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81000" y="1104900"/>
            <a:ext cx="5605833" cy="5353050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152400" y="914400"/>
            <a:ext cx="5834433" cy="838200"/>
          </a:xfrm>
          <a:prstGeom prst="roundRect">
            <a:avLst/>
          </a:prstGeom>
          <a:gradFill rotWithShape="0">
            <a:gsLst>
              <a:gs pos="63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2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Sliders to change parameters during</a:t>
            </a:r>
            <a:r>
              <a:rPr kumimoji="0" lang="en-GB" sz="22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 simulation</a:t>
            </a:r>
            <a:endParaRPr kumimoji="0" lang="en-GB" sz="22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graphicFrame>
        <p:nvGraphicFramePr>
          <p:cNvPr id="6" name="Object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642577"/>
              </p:ext>
            </p:extLst>
          </p:nvPr>
        </p:nvGraphicFramePr>
        <p:xfrm>
          <a:off x="6553200" y="1257300"/>
          <a:ext cx="19018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Packager Shell Object" showAsIcon="1" r:id="rId6" imgW="939960" imgH="350640" progId="Package">
                  <p:embed/>
                </p:oleObj>
              </mc:Choice>
              <mc:Fallback>
                <p:oleObj name="Packager Shell Object" showAsIcon="1" r:id="rId6" imgW="939960" imgH="35064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53200" y="1257300"/>
                        <a:ext cx="1901825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063033" y="2286000"/>
            <a:ext cx="2852367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>
                <a:effectLst/>
              </a:rPr>
              <a:t>Now let’s test the model out…</a:t>
            </a:r>
          </a:p>
        </p:txBody>
      </p:sp>
    </p:spTree>
    <p:extLst>
      <p:ext uri="{BB962C8B-B14F-4D97-AF65-F5344CB8AC3E}">
        <p14:creationId xmlns:p14="http://schemas.microsoft.com/office/powerpoint/2010/main" val="1174313240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9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" grpId="0" animBg="1"/>
      <p:bldP spid="7" grpId="0" build="p" bldLvl="4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unatic idea #2: Neoclassical “Loanable Funds”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1886957" cy="2209800"/>
          </a:xfrm>
        </p:spPr>
        <p:txBody>
          <a:bodyPr/>
          <a:lstStyle/>
          <a:p>
            <a:r>
              <a:rPr lang="en-GB" dirty="0"/>
              <a:t>Bernanke &amp; Krugman are right! Debt doesn’t matter…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685801"/>
            <a:ext cx="6457950" cy="5524271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599" y="2743200"/>
            <a:ext cx="2438401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>
                <a:effectLst/>
              </a:rPr>
              <a:t>IF banks are just “intermediaries”</a:t>
            </a:r>
          </a:p>
          <a:p>
            <a:r>
              <a:rPr lang="en-GB" kern="0" dirty="0">
                <a:effectLst/>
              </a:rPr>
              <a:t>But what if they—shudder—lend money?</a:t>
            </a:r>
          </a:p>
          <a:p>
            <a:r>
              <a:rPr lang="en-GB" kern="0" dirty="0">
                <a:effectLst/>
              </a:rPr>
              <a:t>What if they originate rather than merely intermediate?</a:t>
            </a:r>
          </a:p>
        </p:txBody>
      </p:sp>
      <p:graphicFrame>
        <p:nvGraphicFramePr>
          <p:cNvPr id="6" name="Object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54732"/>
              </p:ext>
            </p:extLst>
          </p:nvPr>
        </p:nvGraphicFramePr>
        <p:xfrm>
          <a:off x="1066800" y="1447800"/>
          <a:ext cx="1768904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Packager Shell Object" showAsIcon="1" r:id="rId4" imgW="1242360" imgH="453600" progId="Package">
                  <p:embed/>
                </p:oleObj>
              </mc:Choice>
              <mc:Fallback>
                <p:oleObj name="Packager Shell Object" showAsIcon="1" r:id="rId4" imgW="1242360" imgH="4536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447800"/>
                        <a:ext cx="1768904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05155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unatic idea #2: Neoclassical “Loanable Funds”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2743200" cy="762000"/>
          </a:xfrm>
        </p:spPr>
        <p:txBody>
          <a:bodyPr/>
          <a:lstStyle/>
          <a:p>
            <a:r>
              <a:rPr lang="en-GB" dirty="0"/>
              <a:t>The result is slightly different…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733425"/>
            <a:ext cx="6063662" cy="5210175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304800" y="2378074"/>
            <a:ext cx="2743200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>
                <a:effectLst/>
              </a:rPr>
              <a:t>Lending creates money</a:t>
            </a:r>
          </a:p>
          <a:p>
            <a:r>
              <a:rPr lang="en-GB" kern="0" dirty="0">
                <a:effectLst/>
              </a:rPr>
              <a:t>And Demand</a:t>
            </a:r>
          </a:p>
          <a:p>
            <a:r>
              <a:rPr lang="en-GB" kern="0" dirty="0">
                <a:effectLst/>
              </a:rPr>
              <a:t>And Income</a:t>
            </a:r>
          </a:p>
        </p:txBody>
      </p:sp>
      <p:graphicFrame>
        <p:nvGraphicFramePr>
          <p:cNvPr id="7" name="Object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835459"/>
              </p:ext>
            </p:extLst>
          </p:nvPr>
        </p:nvGraphicFramePr>
        <p:xfrm>
          <a:off x="0" y="1606549"/>
          <a:ext cx="3382824" cy="660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Packager Shell Object" showAsIcon="1" r:id="rId4" imgW="2325600" imgH="453600" progId="Package">
                  <p:embed/>
                </p:oleObj>
              </mc:Choice>
              <mc:Fallback>
                <p:oleObj name="Packager Shell Object" showAsIcon="1" r:id="rId4" imgW="2325600" imgH="4536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606549"/>
                        <a:ext cx="3382824" cy="660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64486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5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anable Funds vs Endogenous Mone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hy is it so different?</a:t>
            </a:r>
          </a:p>
          <a:p>
            <a:pPr lvl="1"/>
            <a:r>
              <a:rPr lang="en-GB" dirty="0"/>
              <a:t>Loanable Funds:</a:t>
            </a:r>
          </a:p>
          <a:p>
            <a:pPr lvl="2"/>
            <a:r>
              <a:rPr lang="en-GB" dirty="0"/>
              <a:t>Banks intermediate between savers &amp; investors</a:t>
            </a:r>
          </a:p>
          <a:p>
            <a:pPr lvl="2"/>
            <a:r>
              <a:rPr lang="en-GB" dirty="0"/>
              <a:t>No creation of money by lending</a:t>
            </a:r>
          </a:p>
          <a:p>
            <a:pPr lvl="2"/>
            <a:r>
              <a:rPr lang="en-GB" dirty="0"/>
              <a:t>No creation of additional demand either</a:t>
            </a:r>
          </a:p>
          <a:p>
            <a:pPr lvl="1"/>
            <a:r>
              <a:rPr lang="en-GB" dirty="0"/>
              <a:t>Endogenous money:</a:t>
            </a:r>
          </a:p>
          <a:p>
            <a:pPr lvl="2"/>
            <a:r>
              <a:rPr lang="en-GB" dirty="0"/>
              <a:t>Banks originate loans to investors (&amp; speculators)</a:t>
            </a:r>
          </a:p>
          <a:p>
            <a:pPr lvl="2"/>
            <a:r>
              <a:rPr lang="en-GB" dirty="0"/>
              <a:t>Money created by lending</a:t>
            </a:r>
          </a:p>
          <a:p>
            <a:pPr lvl="2"/>
            <a:r>
              <a:rPr lang="en-GB" dirty="0"/>
              <a:t>Additional demand created</a:t>
            </a:r>
          </a:p>
          <a:p>
            <a:pPr lvl="2"/>
            <a:r>
              <a:rPr lang="en-GB" dirty="0"/>
              <a:t>Change in Debt thus adds to demand</a:t>
            </a:r>
          </a:p>
          <a:p>
            <a:pPr lvl="3"/>
            <a:r>
              <a:rPr lang="en-GB" dirty="0"/>
              <a:t>But how to reconcile this with “</a:t>
            </a:r>
            <a:r>
              <a:rPr lang="en-GB" dirty="0" err="1"/>
              <a:t>Expenditure</a:t>
            </a:r>
            <a:r>
              <a:rPr lang="en-GB" dirty="0" err="1">
                <a:sym typeface="Symbol" panose="05050102010706020507" pitchFamily="18" charset="2"/>
              </a:rPr>
              <a:t></a:t>
            </a:r>
            <a:r>
              <a:rPr lang="en-GB" dirty="0" err="1"/>
              <a:t>Income</a:t>
            </a:r>
            <a:r>
              <a:rPr lang="en-GB" dirty="0"/>
              <a:t>” identity?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8502863"/>
      </p:ext>
    </p:extLst>
  </p:cSld>
  <p:clrMapOvr>
    <a:masterClrMapping/>
  </p:clrMapOvr>
  <p:transition>
    <p:pull dir="rd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anable Funds, aggregate demand &amp; in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AU" dirty="0"/>
              <a:t>Consider 3 sector model with sectors </a:t>
            </a:r>
            <a:r>
              <a:rPr lang="en-AU" b="1" i="1" dirty="0"/>
              <a:t>S</a:t>
            </a:r>
            <a:r>
              <a:rPr lang="en-AU" b="1" i="1" baseline="-25000" dirty="0"/>
              <a:t>1</a:t>
            </a:r>
            <a:r>
              <a:rPr lang="en-AU" dirty="0"/>
              <a:t>, </a:t>
            </a:r>
            <a:r>
              <a:rPr lang="en-AU" b="1" i="1" dirty="0"/>
              <a:t>S</a:t>
            </a:r>
            <a:r>
              <a:rPr lang="en-AU" b="1" i="1" baseline="-25000" dirty="0"/>
              <a:t>2</a:t>
            </a:r>
            <a:r>
              <a:rPr lang="en-AU" dirty="0"/>
              <a:t>, </a:t>
            </a:r>
            <a:r>
              <a:rPr lang="en-AU" b="1" i="1" dirty="0"/>
              <a:t>S</a:t>
            </a:r>
            <a:r>
              <a:rPr lang="en-AU" b="1" i="1" baseline="-25000" dirty="0"/>
              <a:t>3</a:t>
            </a:r>
          </a:p>
          <a:p>
            <a:r>
              <a:rPr lang="en-AU" dirty="0"/>
              <a:t>Expenditure not debt-financed shown by </a:t>
            </a:r>
            <a:r>
              <a:rPr lang="en-AU" b="1" i="1" dirty="0"/>
              <a:t>CAPITAL LETTERS</a:t>
            </a:r>
            <a:endParaRPr lang="en-AU" dirty="0"/>
          </a:p>
          <a:p>
            <a:r>
              <a:rPr lang="en-AU" dirty="0"/>
              <a:t>Debt financed expenditure shown by </a:t>
            </a:r>
            <a:r>
              <a:rPr lang="en-AU" b="1" i="1" dirty="0"/>
              <a:t>lowercase letters</a:t>
            </a:r>
          </a:p>
          <a:p>
            <a:r>
              <a:rPr lang="en-AU" dirty="0"/>
              <a:t>3 situations considered</a:t>
            </a:r>
          </a:p>
          <a:p>
            <a:pPr lvl="1"/>
            <a:r>
              <a:rPr lang="en-AU" dirty="0"/>
              <a:t>Borrowing not possible</a:t>
            </a:r>
          </a:p>
          <a:p>
            <a:pPr lvl="1"/>
            <a:r>
              <a:rPr lang="en-AU" dirty="0"/>
              <a:t>Borrowing from other sectors possible (“Loanable Funds”)</a:t>
            </a:r>
          </a:p>
          <a:p>
            <a:pPr lvl="1"/>
            <a:r>
              <a:rPr lang="en-AU" dirty="0"/>
              <a:t>Borrowing from banks possible (“Endogenous Money”)</a:t>
            </a:r>
          </a:p>
          <a:p>
            <a:r>
              <a:rPr lang="en-AU" dirty="0"/>
              <a:t>First case “Say’s Law” (actually “demand creates its own supply”)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52400" y="3962400"/>
          <a:ext cx="8839200" cy="19567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9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675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682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682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Activity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400" dirty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et Income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1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2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Sector 3</a:t>
                      </a:r>
                      <a:endParaRPr lang="en-US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400" dirty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penditur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1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-(A + B) 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A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B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2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C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-(C+D)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D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3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E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F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-(E+F)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 bwMode="auto">
          <a:xfrm>
            <a:off x="3810000" y="4724400"/>
            <a:ext cx="1828800" cy="457200"/>
          </a:xfrm>
          <a:prstGeom prst="roundRect">
            <a:avLst/>
          </a:prstGeom>
          <a:gradFill rotWithShape="0">
            <a:gsLst>
              <a:gs pos="72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5410200" y="5105400"/>
            <a:ext cx="1828800" cy="457200"/>
          </a:xfrm>
          <a:prstGeom prst="roundRect">
            <a:avLst/>
          </a:prstGeom>
          <a:gradFill rotWithShape="0">
            <a:gsLst>
              <a:gs pos="72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7239000" y="5486400"/>
            <a:ext cx="1828800" cy="457200"/>
          </a:xfrm>
          <a:prstGeom prst="roundRect">
            <a:avLst/>
          </a:prstGeom>
          <a:gradFill rotWithShape="0">
            <a:gsLst>
              <a:gs pos="72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6019800" y="4724400"/>
            <a:ext cx="685800" cy="457200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  <a:alpha val="3000"/>
                </a:schemeClr>
              </a:gs>
              <a:gs pos="91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7772400" y="4724400"/>
            <a:ext cx="685800" cy="457200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  <a:alpha val="3000"/>
                </a:schemeClr>
              </a:gs>
              <a:gs pos="91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4191000" y="5105400"/>
            <a:ext cx="685800" cy="457200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  <a:alpha val="3000"/>
                </a:schemeClr>
              </a:gs>
              <a:gs pos="91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7772400" y="5105400"/>
            <a:ext cx="685800" cy="457200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  <a:alpha val="3000"/>
                </a:schemeClr>
              </a:gs>
              <a:gs pos="91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4191000" y="5486400"/>
            <a:ext cx="685800" cy="457200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  <a:alpha val="3000"/>
                </a:schemeClr>
              </a:gs>
              <a:gs pos="91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6019800" y="5486400"/>
            <a:ext cx="685800" cy="457200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  <a:alpha val="3000"/>
                </a:schemeClr>
              </a:gs>
              <a:gs pos="91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40064" y="59436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>
                <a:effectLst/>
              </a:rPr>
              <a:t>Negative sum of diagonal elements is aggregate demand</a:t>
            </a:r>
            <a:endParaRPr lang="en-US" kern="0" dirty="0">
              <a:effectLst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240064" y="63246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>
                <a:effectLst/>
              </a:rPr>
              <a:t>Sum of off-diagonal elements is aggregate income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995413657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4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build="p" bldLvl="5"/>
      <p:bldP spid="16" grpId="0" build="p" bldLvl="5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anable Funds, aggregate demand &amp; in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AU" dirty="0"/>
              <a:t>Clearly Expenditure </a:t>
            </a:r>
            <a:r>
              <a:rPr lang="en-AU" dirty="0">
                <a:sym typeface="Symbol" panose="05050102010706020507" pitchFamily="18" charset="2"/>
              </a:rPr>
              <a:t> Income:</a:t>
            </a:r>
            <a:r>
              <a:rPr lang="en-AU" dirty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60563" y="1066800"/>
          <a:ext cx="48228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3" imgW="2209680" imgH="482400" progId="Equation.DSMT4">
                  <p:embed/>
                </p:oleObj>
              </mc:Choice>
              <mc:Fallback>
                <p:oleObj name="Equation" r:id="rId3" imgW="2209680" imgH="482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066800"/>
                        <a:ext cx="4822825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20574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>
                <a:effectLst/>
              </a:rPr>
              <a:t>Loanable Funds: Sector 1 borrows </a:t>
            </a:r>
            <a:r>
              <a:rPr lang="en-AU" b="1" i="1" kern="0" dirty="0">
                <a:effectLst/>
              </a:rPr>
              <a:t>b</a:t>
            </a:r>
            <a:r>
              <a:rPr lang="en-AU" kern="0" dirty="0">
                <a:effectLst/>
              </a:rPr>
              <a:t> from Sector 2 to spend on Sector 3</a:t>
            </a:r>
          </a:p>
          <a:p>
            <a:pPr lvl="1"/>
            <a:r>
              <a:rPr lang="en-AU" kern="0" dirty="0">
                <a:effectLst/>
              </a:rPr>
              <a:t>Sector 1’s funds for spending increase by </a:t>
            </a:r>
            <a:r>
              <a:rPr lang="en-AU" b="1" i="1" kern="0" dirty="0">
                <a:effectLst/>
              </a:rPr>
              <a:t>b</a:t>
            </a:r>
            <a:endParaRPr lang="en-AU" kern="0" dirty="0">
              <a:effectLst/>
            </a:endParaRPr>
          </a:p>
          <a:p>
            <a:pPr lvl="1"/>
            <a:r>
              <a:rPr lang="en-AU" kern="0" dirty="0">
                <a:effectLst/>
              </a:rPr>
              <a:t>Sector 2’s funds fall by </a:t>
            </a:r>
            <a:r>
              <a:rPr lang="en-AU" b="1" i="1" kern="0" dirty="0">
                <a:effectLst/>
              </a:rPr>
              <a:t>b</a:t>
            </a:r>
            <a:endParaRPr lang="en-AU" kern="0" dirty="0">
              <a:effectLst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152400" y="3200400"/>
          <a:ext cx="8839200" cy="19567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90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675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6829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682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Activity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400" dirty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et Income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1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2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3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400" dirty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penditur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1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-(A + </a:t>
                      </a:r>
                      <a:r>
                        <a:rPr lang="en-US" sz="2400" dirty="0" err="1">
                          <a:effectLst/>
                          <a:latin typeface="Candara" panose="020E0502030303020204" pitchFamily="34" charset="0"/>
                        </a:rPr>
                        <a:t>B+b</a:t>
                      </a: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) 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A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Candara" panose="020E0502030303020204" pitchFamily="34" charset="0"/>
                        </a:rPr>
                        <a:t>B+b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2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C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-(C+D-b)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D-b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3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E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F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-(E+F)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28600" y="5181600"/>
            <a:ext cx="8763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>
                <a:effectLst/>
              </a:rPr>
              <a:t>Aggregate outcome clearly the same as without borrowing</a:t>
            </a:r>
          </a:p>
          <a:p>
            <a:r>
              <a:rPr lang="en-AU" kern="0" dirty="0">
                <a:effectLst/>
              </a:rPr>
              <a:t>Sound logical basis of Bernanke’s “</a:t>
            </a:r>
            <a:r>
              <a:rPr lang="en-US" dirty="0">
                <a:effectLst/>
              </a:rPr>
              <a:t>Absent implau­sibly large differences in marginal spending propensities among the groups, it was suggested, </a:t>
            </a:r>
            <a:r>
              <a:rPr lang="en-US" b="1" i="1" dirty="0">
                <a:effectLst/>
              </a:rPr>
              <a:t>pure redistributions should have no significant macro­economic effects</a:t>
            </a:r>
            <a:r>
              <a:rPr lang="en-US" dirty="0">
                <a:effectLst/>
              </a:rPr>
              <a:t>.</a:t>
            </a:r>
            <a:r>
              <a:rPr lang="en-US" dirty="0"/>
              <a:t>”</a:t>
            </a:r>
            <a:endParaRPr lang="en-AU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0370173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4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  <p:bldP spid="7" grpId="0" build="p" bldLvl="5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dogenous money, aggregate demand &amp; in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524000"/>
          </a:xfrm>
        </p:spPr>
        <p:txBody>
          <a:bodyPr/>
          <a:lstStyle/>
          <a:p>
            <a:r>
              <a:rPr lang="en-AU" dirty="0"/>
              <a:t>But what if a bank lends to Sector 1?</a:t>
            </a:r>
          </a:p>
          <a:p>
            <a:pPr lvl="1"/>
            <a:r>
              <a:rPr lang="en-AU" dirty="0"/>
              <a:t>Assets &amp; liabilities of banking sector rise equally; and…</a:t>
            </a:r>
          </a:p>
          <a:p>
            <a:pPr lvl="1"/>
            <a:r>
              <a:rPr lang="en-AU" dirty="0"/>
              <a:t>Increased spending power for Sector 1 not offset by fall in Sector 2</a:t>
            </a:r>
          </a:p>
          <a:p>
            <a:r>
              <a:rPr lang="en-GB" dirty="0"/>
              <a:t>Causes a rise in Sector 1’s spending, and incomes of Sectors 2 &amp; 3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152400" y="2209800"/>
          <a:ext cx="8839201" cy="19567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44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nk Assets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Activity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400" dirty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et Income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ans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1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2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3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>
                          <a:solidFill>
                            <a:srgbClr val="FF0000"/>
                          </a:solidFill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400" dirty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penditure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1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-(</a:t>
                      </a:r>
                      <a:r>
                        <a:rPr lang="en-US" sz="2400" dirty="0" err="1">
                          <a:effectLst/>
                          <a:latin typeface="Candara" panose="020E0502030303020204" pitchFamily="34" charset="0"/>
                        </a:rPr>
                        <a:t>A+B+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Candara" panose="020E0502030303020204" pitchFamily="34" charset="0"/>
                        </a:rPr>
                        <a:t>b</a:t>
                      </a: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) 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A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Candara" panose="020E0502030303020204" pitchFamily="34" charset="0"/>
                        </a:rPr>
                        <a:t>B+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  <a:latin typeface="Candara" panose="020E0502030303020204" pitchFamily="34" charset="0"/>
                        </a:rPr>
                        <a:t>b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>
                          <a:solidFill>
                            <a:srgbClr val="FF0000"/>
                          </a:solidFill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2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C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-(C+D)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D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>
                          <a:solidFill>
                            <a:srgbClr val="FF0000"/>
                          </a:solidFill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3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E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F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-(E+F)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779588" y="4163380"/>
          <a:ext cx="53768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Equation" r:id="rId3" imgW="2463480" imgH="482400" progId="Equation.DSMT4">
                  <p:embed/>
                </p:oleObj>
              </mc:Choice>
              <mc:Fallback>
                <p:oleObj name="Equation" r:id="rId3" imgW="246348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4163380"/>
                        <a:ext cx="5376862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81198" y="5233355"/>
            <a:ext cx="8763000" cy="786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>
                <a:effectLst/>
              </a:rPr>
              <a:t>Aggregate outcome greater (if b&gt;0) than without borrowing</a:t>
            </a:r>
          </a:p>
          <a:p>
            <a:r>
              <a:rPr lang="en-AU" b="1" i="1" kern="0" dirty="0">
                <a:effectLst/>
              </a:rPr>
              <a:t>Increase in debt causes equivalent increase in expenditure and income</a:t>
            </a:r>
          </a:p>
        </p:txBody>
      </p:sp>
    </p:spTree>
    <p:extLst>
      <p:ext uri="{BB962C8B-B14F-4D97-AF65-F5344CB8AC3E}">
        <p14:creationId xmlns:p14="http://schemas.microsoft.com/office/powerpoint/2010/main" val="765864215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4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5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c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Last week: </a:t>
            </a:r>
          </a:p>
          <a:p>
            <a:pPr lvl="1"/>
            <a:r>
              <a:rPr lang="en-GB" dirty="0"/>
              <a:t>The brilliance (&amp; the bad maths) of Graziani</a:t>
            </a:r>
          </a:p>
          <a:p>
            <a:pPr lvl="1"/>
            <a:r>
              <a:rPr lang="en-GB" dirty="0"/>
              <a:t>Coherence of </a:t>
            </a:r>
            <a:r>
              <a:rPr lang="en-GB" dirty="0" err="1"/>
              <a:t>Circuitist</a:t>
            </a:r>
            <a:r>
              <a:rPr lang="en-GB" dirty="0"/>
              <a:t> vision once stock-flow errors overcome</a:t>
            </a:r>
          </a:p>
          <a:p>
            <a:pPr lvl="1"/>
            <a:r>
              <a:rPr lang="en-GB" dirty="0"/>
              <a:t>Using double-entry bookkeeping to point out lunacy of “Money Multiplier” model: violates Fundamental Law of Accounting</a:t>
            </a:r>
          </a:p>
          <a:p>
            <a:r>
              <a:rPr lang="en-GB" dirty="0"/>
              <a:t>This week</a:t>
            </a:r>
          </a:p>
          <a:p>
            <a:pPr lvl="1"/>
            <a:r>
              <a:rPr lang="en-GB" dirty="0"/>
              <a:t>Lunatic idea #2: Neoclassical “Loanable Funds” model of banking</a:t>
            </a:r>
          </a:p>
          <a:p>
            <a:pPr lvl="1"/>
            <a:r>
              <a:rPr lang="en-GB" dirty="0"/>
              <a:t>The role of credit in aggregate demand and income</a:t>
            </a:r>
          </a:p>
        </p:txBody>
      </p:sp>
    </p:spTree>
    <p:extLst>
      <p:ext uri="{BB962C8B-B14F-4D97-AF65-F5344CB8AC3E}">
        <p14:creationId xmlns:p14="http://schemas.microsoft.com/office/powerpoint/2010/main" val="2285668759"/>
      </p:ext>
    </p:extLst>
  </p:cSld>
  <p:clrMapOvr>
    <a:masterClrMapping/>
  </p:clrMapOvr>
  <p:transition>
    <p:pull dir="rd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dogenous money, aggregate demand &amp; in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More precisely:</a:t>
            </a:r>
          </a:p>
          <a:p>
            <a:pPr lvl="1"/>
            <a:r>
              <a:rPr lang="en-US" dirty="0"/>
              <a:t>Most loans are effectively “spent into existence”</a:t>
            </a:r>
          </a:p>
          <a:p>
            <a:pPr lvl="1"/>
            <a:r>
              <a:rPr lang="en-US" dirty="0"/>
              <a:t>Loan is approved (e.g., mortgage) as an allowed ceiling</a:t>
            </a:r>
          </a:p>
          <a:p>
            <a:pPr lvl="1"/>
            <a:r>
              <a:rPr lang="en-US" dirty="0"/>
              <a:t>No liability incurred until borrowed money transferred to seller</a:t>
            </a:r>
          </a:p>
          <a:p>
            <a:pPr lvl="1"/>
            <a:r>
              <a:rPr lang="en-US" dirty="0"/>
              <a:t>Loan and expenditure appear simultaneously</a:t>
            </a:r>
          </a:p>
          <a:p>
            <a:pPr lvl="1"/>
            <a:r>
              <a:rPr lang="en-US" dirty="0"/>
              <a:t>Expenditure of loan becomes income (</a:t>
            </a:r>
            <a:r>
              <a:rPr lang="en-US" i="1" dirty="0"/>
              <a:t>or source of potential capital gain</a:t>
            </a:r>
            <a:r>
              <a:rPr lang="en-US" dirty="0"/>
              <a:t>) for the seller</a:t>
            </a:r>
            <a:r>
              <a:rPr lang="en-GB" dirty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656269"/>
      </p:ext>
    </p:extLst>
  </p:cSld>
  <p:clrMapOvr>
    <a:masterClrMapping/>
  </p:clrMapOvr>
  <p:transition>
    <p:pull dir="r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dogenous money, aggregate demand &amp; in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/>
              <a:t>Bank-eye-view of Loanable Funds: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304800" y="1066800"/>
          <a:ext cx="8763000" cy="19567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417283618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312696262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423987593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323495644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1845510387"/>
                    </a:ext>
                  </a:extLst>
                </a:gridCol>
                <a:gridCol w="1007917">
                  <a:extLst>
                    <a:ext uri="{9D8B030D-6E8A-4147-A177-3AD203B41FA5}">
                      <a16:colId xmlns:a16="http://schemas.microsoft.com/office/drawing/2014/main" val="391954834"/>
                    </a:ext>
                  </a:extLst>
                </a:gridCol>
                <a:gridCol w="1354283">
                  <a:extLst>
                    <a:ext uri="{9D8B030D-6E8A-4147-A177-3AD203B41FA5}">
                      <a16:colId xmlns:a16="http://schemas.microsoft.com/office/drawing/2014/main" val="3283070446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Action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Assets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Liabilities: Deposit Accounts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Net Positions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9674657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 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Saver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Borrower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Recipient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Assets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Liabilities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450143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Create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 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-Lend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+Lend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 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0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0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1525977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pend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 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 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-Lend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+Lend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0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0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0145928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Net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0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-Lend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0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+Lend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0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0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68511566"/>
                  </a:ext>
                </a:extLst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3175955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>
                <a:effectLst/>
              </a:rPr>
              <a:t>Bank-eye-view of Endogenous Money: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266700" y="3581400"/>
          <a:ext cx="8801100" cy="19567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12445">
                  <a:extLst>
                    <a:ext uri="{9D8B030D-6E8A-4147-A177-3AD203B41FA5}">
                      <a16:colId xmlns:a16="http://schemas.microsoft.com/office/drawing/2014/main" val="2827942523"/>
                    </a:ext>
                  </a:extLst>
                </a:gridCol>
                <a:gridCol w="1158039">
                  <a:extLst>
                    <a:ext uri="{9D8B030D-6E8A-4147-A177-3AD203B41FA5}">
                      <a16:colId xmlns:a16="http://schemas.microsoft.com/office/drawing/2014/main" val="2197376653"/>
                    </a:ext>
                  </a:extLst>
                </a:gridCol>
                <a:gridCol w="1080837">
                  <a:extLst>
                    <a:ext uri="{9D8B030D-6E8A-4147-A177-3AD203B41FA5}">
                      <a16:colId xmlns:a16="http://schemas.microsoft.com/office/drawing/2014/main" val="2483184672"/>
                    </a:ext>
                  </a:extLst>
                </a:gridCol>
                <a:gridCol w="1466850">
                  <a:extLst>
                    <a:ext uri="{9D8B030D-6E8A-4147-A177-3AD203B41FA5}">
                      <a16:colId xmlns:a16="http://schemas.microsoft.com/office/drawing/2014/main" val="898439598"/>
                    </a:ext>
                  </a:extLst>
                </a:gridCol>
                <a:gridCol w="1400098">
                  <a:extLst>
                    <a:ext uri="{9D8B030D-6E8A-4147-A177-3AD203B41FA5}">
                      <a16:colId xmlns:a16="http://schemas.microsoft.com/office/drawing/2014/main" val="3699543322"/>
                    </a:ext>
                  </a:extLst>
                </a:gridCol>
                <a:gridCol w="1011231">
                  <a:extLst>
                    <a:ext uri="{9D8B030D-6E8A-4147-A177-3AD203B41FA5}">
                      <a16:colId xmlns:a16="http://schemas.microsoft.com/office/drawing/2014/main" val="1541499475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425196994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Action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Assets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Liabilities: Deposit Accounts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Net Positions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70091945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Loans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Saver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Borrower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Recipient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Assets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Liabilities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6910071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Create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+Lend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 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+Lend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 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+Lend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+Lend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9768367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pend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 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 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-Lend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+Lend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0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0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1490951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Net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+Lend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 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0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+Lend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+Lend</a:t>
                      </a:r>
                      <a:endParaRPr lang="en-GB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+Lend</a:t>
                      </a:r>
                      <a:endParaRPr lang="en-GB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10550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8842931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4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4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dogenous money, aggregate demand &amp; in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447800"/>
          </a:xfrm>
        </p:spPr>
        <p:txBody>
          <a:bodyPr/>
          <a:lstStyle/>
          <a:p>
            <a:r>
              <a:rPr lang="en-GB" dirty="0"/>
              <a:t>More formally, using “time constants” introduced earlier</a:t>
            </a:r>
          </a:p>
          <a:p>
            <a:r>
              <a:rPr lang="en-GB" dirty="0"/>
              <a:t>Each sector </a:t>
            </a:r>
            <a:r>
              <a:rPr lang="en-GB" b="1" i="1" dirty="0" err="1"/>
              <a:t>S</a:t>
            </a:r>
            <a:r>
              <a:rPr lang="en-GB" b="1" i="1" baseline="-25000" dirty="0" err="1"/>
              <a:t>x</a:t>
            </a:r>
            <a:r>
              <a:rPr lang="en-GB" dirty="0"/>
              <a:t> has bank deposit of </a:t>
            </a:r>
            <a:r>
              <a:rPr lang="en-GB" b="1" i="1" dirty="0" err="1"/>
              <a:t>S</a:t>
            </a:r>
            <a:r>
              <a:rPr lang="en-GB" b="1" i="1" baseline="-25000" dirty="0" err="1"/>
              <a:t>x</a:t>
            </a:r>
            <a:r>
              <a:rPr lang="en-GB" b="1" i="1" baseline="-25000" dirty="0"/>
              <a:t> </a:t>
            </a:r>
            <a:r>
              <a:rPr lang="en-GB" b="1" dirty="0"/>
              <a:t>$</a:t>
            </a:r>
            <a:endParaRPr lang="en-GB" dirty="0"/>
          </a:p>
          <a:p>
            <a:r>
              <a:rPr lang="en-GB" dirty="0"/>
              <a:t>Each spends at the rate </a:t>
            </a:r>
            <a:r>
              <a:rPr lang="en-US" b="1" i="1" dirty="0" err="1">
                <a:latin typeface="Symbol" panose="05050102010706020507" pitchFamily="18" charset="2"/>
              </a:rPr>
              <a:t>t</a:t>
            </a:r>
            <a:r>
              <a:rPr lang="en-US" b="1" i="1" baseline="-25000" dirty="0" err="1"/>
              <a:t>xy</a:t>
            </a:r>
            <a:r>
              <a:rPr lang="en-US" b="1" i="1" baseline="-25000" dirty="0">
                <a:latin typeface="Symbol" panose="05050102010706020507" pitchFamily="18" charset="2"/>
              </a:rPr>
              <a:t> </a:t>
            </a:r>
            <a:r>
              <a:rPr lang="en-GB" dirty="0"/>
              <a:t>on the other sectors</a:t>
            </a:r>
          </a:p>
          <a:p>
            <a:r>
              <a:rPr lang="en-GB" dirty="0"/>
              <a:t>First situation: no borrowing possible…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538" y="2133600"/>
            <a:ext cx="7766475" cy="2819400"/>
          </a:xfrm>
          <a:prstGeom prst="rect">
            <a:avLst/>
          </a:prstGeom>
        </p:spPr>
      </p:pic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267406" y="45720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>
                <a:effectLst/>
              </a:rPr>
              <a:t>Same situation as before—now expressed using time constants:</a:t>
            </a: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04159"/>
              </p:ext>
            </p:extLst>
          </p:nvPr>
        </p:nvGraphicFramePr>
        <p:xfrm>
          <a:off x="385763" y="4876800"/>
          <a:ext cx="6802437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4" imgW="2895480" imgH="444240" progId="Equation.DSMT4">
                  <p:embed/>
                </p:oleObj>
              </mc:Choice>
              <mc:Fallback>
                <p:oleObj name="Equation" r:id="rId4" imgW="2895480" imgH="4442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4876800"/>
                        <a:ext cx="6802437" cy="1055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52664" y="5943600"/>
            <a:ext cx="8763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>
                <a:effectLst/>
              </a:rPr>
              <a:t>Now “Loanable Funds”: non-bank lender devotes splits flow of expenditure into part expenditure, part lending…</a:t>
            </a:r>
          </a:p>
        </p:txBody>
      </p:sp>
    </p:spTree>
    <p:extLst>
      <p:ext uri="{BB962C8B-B14F-4D97-AF65-F5344CB8AC3E}">
        <p14:creationId xmlns:p14="http://schemas.microsoft.com/office/powerpoint/2010/main" val="345383953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dogenous money, aggregate demand &amp; in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/>
              <a:t>Banks intermediate loans…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489" y="1066800"/>
            <a:ext cx="7604110" cy="3200400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46063" y="4484688"/>
          <a:ext cx="83121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4" imgW="4508280" imgH="507960" progId="Equation.DSMT4">
                  <p:embed/>
                </p:oleObj>
              </mc:Choice>
              <mc:Fallback>
                <p:oleObj name="Equation" r:id="rId4" imgW="4508280" imgH="507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4484688"/>
                        <a:ext cx="8312150" cy="931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28600" y="3886200"/>
            <a:ext cx="87630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>
                <a:effectLst/>
              </a:rPr>
              <a:t>Change in debt turns up as part of aggregate demand &amp; income</a:t>
            </a:r>
          </a:p>
          <a:p>
            <a:pPr lvl="1"/>
            <a:r>
              <a:rPr lang="en-GB" kern="0" dirty="0">
                <a:effectLst/>
              </a:rPr>
              <a:t>If “marginal propensities to spend” differ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341489" y="5410200"/>
            <a:ext cx="8763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>
                <a:effectLst/>
              </a:rPr>
              <a:t>Logical basis for Bernanke’s “Absent implausibly large differences in marginal spending propensities among the groups, it was suggested, pure redistributions should have no significant macro-economic effects.”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5715000" y="4267200"/>
            <a:ext cx="3048000" cy="1295400"/>
          </a:xfrm>
          <a:prstGeom prst="roundRect">
            <a:avLst/>
          </a:prstGeom>
          <a:gradFill rotWithShape="0">
            <a:gsLst>
              <a:gs pos="77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2878138" y="2057400"/>
            <a:ext cx="3048000" cy="1295400"/>
          </a:xfrm>
          <a:prstGeom prst="roundRect">
            <a:avLst/>
          </a:prstGeom>
          <a:gradFill rotWithShape="0">
            <a:gsLst>
              <a:gs pos="77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Part of</a:t>
            </a:r>
            <a:r>
              <a:rPr kumimoji="0" lang="en-GB" sz="24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 flow </a:t>
            </a:r>
            <a:r>
              <a:rPr kumimoji="0" lang="en-GB" sz="2400" b="0" i="0" u="none" strike="noStrike" cap="none" normalizeH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S</a:t>
            </a:r>
            <a:r>
              <a:rPr kumimoji="0" lang="en-GB" sz="2400" b="0" i="0" u="none" strike="noStrike" cap="none" normalizeH="0" baseline="-2500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2</a:t>
            </a:r>
            <a:r>
              <a:rPr kumimoji="0" lang="en-GB" sz="2400" b="0" i="0" u="none" strike="noStrike" cap="none" normalizeH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 </a:t>
            </a:r>
            <a:r>
              <a:rPr kumimoji="0" lang="en-GB" sz="24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would have spent on S3 is lent to S1 instead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455524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dogenous money, aggregate demand &amp; in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/>
              <a:t>Banks originate loans…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066799"/>
            <a:ext cx="8001000" cy="3243807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3886200"/>
            <a:ext cx="87630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>
                <a:effectLst/>
              </a:rPr>
              <a:t>Change in debt turns up </a:t>
            </a:r>
            <a:r>
              <a:rPr lang="en-GB" b="1" i="1" kern="0" dirty="0">
                <a:effectLst/>
              </a:rPr>
              <a:t>1:1</a:t>
            </a:r>
            <a:r>
              <a:rPr lang="en-GB" kern="0" dirty="0">
                <a:effectLst/>
              </a:rPr>
              <a:t> as part of aggregate demand </a:t>
            </a:r>
            <a:r>
              <a:rPr lang="en-GB" b="1" i="1" kern="0" dirty="0">
                <a:effectLst/>
              </a:rPr>
              <a:t>&amp; income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04800" y="431060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8600" y="4359346"/>
          <a:ext cx="8794750" cy="2258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4" imgW="4076640" imgH="1041120" progId="Equation.DSMT4">
                  <p:embed/>
                </p:oleObj>
              </mc:Choice>
              <mc:Fallback>
                <p:oleObj name="Equation" r:id="rId4" imgW="4076640" imgH="10411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59346"/>
                        <a:ext cx="8794750" cy="2258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 bwMode="auto">
          <a:xfrm>
            <a:off x="5486400" y="5602287"/>
            <a:ext cx="685800" cy="1016000"/>
          </a:xfrm>
          <a:prstGeom prst="roundRect">
            <a:avLst/>
          </a:prstGeom>
          <a:gradFill rotWithShape="0">
            <a:gsLst>
              <a:gs pos="77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2133600" y="1308406"/>
            <a:ext cx="1295400" cy="1016000"/>
          </a:xfrm>
          <a:prstGeom prst="roundRect">
            <a:avLst/>
          </a:prstGeom>
          <a:gradFill rotWithShape="0">
            <a:gsLst>
              <a:gs pos="77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By S1 spent on S2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533400" y="1308406"/>
            <a:ext cx="1295400" cy="1016000"/>
          </a:xfrm>
          <a:prstGeom prst="roundRect">
            <a:avLst/>
          </a:prstGeom>
          <a:gradFill rotWithShape="0">
            <a:gsLst>
              <a:gs pos="77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Money “borrowed”</a:t>
            </a:r>
          </a:p>
        </p:txBody>
      </p:sp>
      <p:sp>
        <p:nvSpPr>
          <p:cNvPr id="12" name="Rounded Rectangle 11"/>
          <p:cNvSpPr/>
          <p:nvPr/>
        </p:nvSpPr>
        <p:spPr bwMode="auto">
          <a:xfrm>
            <a:off x="5181600" y="1308406"/>
            <a:ext cx="1295400" cy="1016000"/>
          </a:xfrm>
          <a:prstGeom prst="roundRect">
            <a:avLst/>
          </a:prstGeom>
          <a:gradFill rotWithShape="0">
            <a:gsLst>
              <a:gs pos="77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8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Creating</a:t>
            </a:r>
            <a:r>
              <a:rPr kumimoji="0" lang="en-GB" sz="18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 income for S2</a:t>
            </a:r>
            <a:endParaRPr kumimoji="0" lang="en-GB" sz="18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1117371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dogenous money, aggregate demand &amp; in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733800"/>
          </a:xfrm>
        </p:spPr>
        <p:txBody>
          <a:bodyPr/>
          <a:lstStyle/>
          <a:p>
            <a:r>
              <a:rPr lang="en-GB" dirty="0"/>
              <a:t>Reconciliation with </a:t>
            </a:r>
            <a:r>
              <a:rPr lang="en-GB" dirty="0" err="1"/>
              <a:t>Expenditure</a:t>
            </a:r>
            <a:r>
              <a:rPr lang="en-GB" dirty="0" err="1">
                <a:sym typeface="Symbol" panose="05050102010706020507" pitchFamily="18" charset="2"/>
              </a:rPr>
              <a:t></a:t>
            </a:r>
            <a:r>
              <a:rPr lang="en-GB" dirty="0" err="1"/>
              <a:t>Income</a:t>
            </a:r>
            <a:r>
              <a:rPr lang="en-GB" dirty="0"/>
              <a:t> identity</a:t>
            </a:r>
          </a:p>
          <a:p>
            <a:pPr lvl="1"/>
            <a:r>
              <a:rPr lang="en-GB" dirty="0"/>
              <a:t>Expenditure is the sum of</a:t>
            </a:r>
          </a:p>
          <a:p>
            <a:pPr lvl="2"/>
            <a:r>
              <a:rPr lang="en-GB" dirty="0"/>
              <a:t>Expenditure financed by turnover of existing money</a:t>
            </a:r>
          </a:p>
          <a:p>
            <a:pPr lvl="3"/>
            <a:r>
              <a:rPr lang="en-GB" dirty="0"/>
              <a:t>Measured—however poorly—as GDP (Expenditure method)</a:t>
            </a:r>
          </a:p>
          <a:p>
            <a:pPr lvl="3"/>
            <a:r>
              <a:rPr lang="en-GB" dirty="0"/>
              <a:t>Dimensioned in $/Year</a:t>
            </a:r>
          </a:p>
          <a:p>
            <a:pPr lvl="2"/>
            <a:r>
              <a:rPr lang="en-GB" dirty="0"/>
              <a:t>Plus expenditure financed by new debt</a:t>
            </a:r>
          </a:p>
          <a:p>
            <a:pPr lvl="3"/>
            <a:r>
              <a:rPr lang="en-GB" dirty="0"/>
              <a:t>Measured—more accurately—as Change in Debt</a:t>
            </a:r>
          </a:p>
          <a:p>
            <a:pPr lvl="3"/>
            <a:r>
              <a:rPr lang="en-GB" dirty="0"/>
              <a:t>Dimensioned in $/Year</a:t>
            </a:r>
          </a:p>
          <a:p>
            <a:pPr lvl="2"/>
            <a:r>
              <a:rPr lang="en-GB" dirty="0"/>
              <a:t>Plus gross financial transactions (debt &amp; deposit interest)</a:t>
            </a:r>
          </a:p>
          <a:p>
            <a:pPr lvl="2"/>
            <a:r>
              <a:rPr lang="en-GB" dirty="0"/>
              <a:t>Total expenditure is therefore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029200" y="3886200"/>
          <a:ext cx="323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2" name="Equation" r:id="rId3" imgW="2120760" imgH="393480" progId="Equation.DSMT4">
                  <p:embed/>
                </p:oleObj>
              </mc:Choice>
              <mc:Fallback>
                <p:oleObj name="Equation" r:id="rId3" imgW="212076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86200"/>
                        <a:ext cx="32385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28600" y="4318954"/>
            <a:ext cx="8763000" cy="1472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>
                <a:effectLst/>
              </a:rPr>
              <a:t>Income side of identity needs amendment too:</a:t>
            </a:r>
          </a:p>
          <a:p>
            <a:pPr lvl="1"/>
            <a:r>
              <a:rPr lang="en-AU" kern="0" dirty="0">
                <a:effectLst/>
              </a:rPr>
              <a:t>Vast majority of debt today finances asset purchases</a:t>
            </a:r>
          </a:p>
          <a:p>
            <a:pPr lvl="1"/>
            <a:r>
              <a:rPr lang="en-AU" kern="0" dirty="0">
                <a:effectLst/>
              </a:rPr>
              <a:t>Modern monetary theory must integrate macroeconomics &amp; finance</a:t>
            </a:r>
          </a:p>
          <a:p>
            <a:pPr lvl="1"/>
            <a:r>
              <a:rPr lang="en-AU" kern="0" dirty="0">
                <a:effectLst/>
              </a:rPr>
              <a:t>Income side is therefore Income </a:t>
            </a:r>
            <a:r>
              <a:rPr lang="en-AU" b="1" i="1" kern="0" dirty="0">
                <a:effectLst/>
              </a:rPr>
              <a:t>plus realized capital gai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629594"/>
              </p:ext>
            </p:extLst>
          </p:nvPr>
        </p:nvGraphicFramePr>
        <p:xfrm>
          <a:off x="1519238" y="5791200"/>
          <a:ext cx="5022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3" name="Equation" r:id="rId5" imgW="3288960" imgH="393480" progId="Equation.DSMT4">
                  <p:embed/>
                </p:oleObj>
              </mc:Choice>
              <mc:Fallback>
                <p:oleObj name="Equation" r:id="rId5" imgW="32889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238" y="5791200"/>
                        <a:ext cx="502285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707636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5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dogenous money, aggregate demand &amp; in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762000"/>
          </a:xfrm>
        </p:spPr>
        <p:txBody>
          <a:bodyPr/>
          <a:lstStyle/>
          <a:p>
            <a:r>
              <a:rPr lang="en-GB" dirty="0"/>
              <a:t>GDP &amp; capital gains are both affected by change in debt</a:t>
            </a:r>
          </a:p>
          <a:p>
            <a:r>
              <a:rPr lang="en-GB" dirty="0"/>
              <a:t>GDP growth and realized capital gains affected by debt acceler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645031"/>
              </p:ext>
            </p:extLst>
          </p:nvPr>
        </p:nvGraphicFramePr>
        <p:xfrm>
          <a:off x="1016000" y="1524000"/>
          <a:ext cx="60102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3" imgW="3936960" imgH="431640" progId="Equation.DSMT4">
                  <p:embed/>
                </p:oleObj>
              </mc:Choice>
              <mc:Fallback>
                <p:oleObj name="Equation" r:id="rId3" imgW="393696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524000"/>
                        <a:ext cx="6010275" cy="668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2192336"/>
            <a:ext cx="8763000" cy="3979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>
                <a:effectLst/>
              </a:rPr>
              <a:t>Change in debt by far most the volatile element on expenditure side</a:t>
            </a:r>
          </a:p>
          <a:p>
            <a:pPr lvl="1"/>
            <a:r>
              <a:rPr lang="en-AU" kern="0" dirty="0">
                <a:effectLst/>
              </a:rPr>
              <a:t>Logical basis for extraordinary empirical correlations between</a:t>
            </a:r>
          </a:p>
          <a:p>
            <a:pPr lvl="2"/>
            <a:r>
              <a:rPr lang="en-AU" kern="0" dirty="0">
                <a:effectLst/>
              </a:rPr>
              <a:t>Change in debt &amp; economic activity (employment rate, etc.)</a:t>
            </a:r>
          </a:p>
          <a:p>
            <a:pPr lvl="2"/>
            <a:r>
              <a:rPr lang="en-AU" kern="0" dirty="0">
                <a:effectLst/>
              </a:rPr>
              <a:t>Acceleration in debt and change in economic activity</a:t>
            </a:r>
          </a:p>
          <a:p>
            <a:pPr lvl="2"/>
            <a:r>
              <a:rPr lang="en-AU" kern="0" dirty="0">
                <a:effectLst/>
              </a:rPr>
              <a:t>Acceleration in debt and change in asset market prices</a:t>
            </a:r>
          </a:p>
          <a:p>
            <a:r>
              <a:rPr lang="en-AU" kern="0" dirty="0">
                <a:effectLst/>
              </a:rPr>
              <a:t>Empirical findings contradict mainstream macro &amp; finance theory</a:t>
            </a:r>
          </a:p>
          <a:p>
            <a:pPr lvl="1"/>
            <a:r>
              <a:rPr lang="en-AU" kern="0" dirty="0">
                <a:effectLst/>
              </a:rPr>
              <a:t>Rather than changes in debt being “pure redistributions” with “</a:t>
            </a:r>
            <a:r>
              <a:rPr lang="en-US" kern="0" dirty="0">
                <a:effectLst/>
              </a:rPr>
              <a:t>no significant macro-economic effects”, </a:t>
            </a:r>
            <a:r>
              <a:rPr lang="en-US" b="1" i="1" kern="0" dirty="0">
                <a:effectLst/>
              </a:rPr>
              <a:t>changes in debt are the main determinants of macroeconomic outcomes</a:t>
            </a:r>
          </a:p>
          <a:p>
            <a:pPr lvl="1"/>
            <a:r>
              <a:rPr lang="en-GB" kern="0" dirty="0">
                <a:effectLst/>
              </a:rPr>
              <a:t>Rather than leverage not affecting asset prices (</a:t>
            </a:r>
            <a:r>
              <a:rPr lang="en-GB" kern="0" dirty="0">
                <a:effectLst/>
                <a:hlinkClick r:id="rId5"/>
              </a:rPr>
              <a:t>Modigliani-Miller theorem</a:t>
            </a:r>
            <a:r>
              <a:rPr lang="en-GB" kern="0" dirty="0">
                <a:effectLst/>
              </a:rPr>
              <a:t>), </a:t>
            </a:r>
            <a:r>
              <a:rPr lang="en-GB" b="1" i="1" kern="0" dirty="0">
                <a:effectLst/>
              </a:rPr>
              <a:t>leverage is the main determinant of asset prices</a:t>
            </a:r>
            <a:r>
              <a:rPr lang="en-GB" kern="0" dirty="0">
                <a:effectLst/>
              </a:rPr>
              <a:t>…</a:t>
            </a:r>
            <a:endParaRPr lang="en-AU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116177451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historical record from a credit perspec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/>
              <a:t>We are living during the biggest private debt bubble in history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" y="990600"/>
            <a:ext cx="8865050" cy="563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019325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historical record from a credit perspec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/>
              <a:t>The very long view: every serious crisis caused by deleveraging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" y="1038852"/>
            <a:ext cx="9067800" cy="53619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98497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6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he historical record from a credit perspec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762000"/>
          </a:xfrm>
        </p:spPr>
        <p:txBody>
          <a:bodyPr/>
          <a:lstStyle/>
          <a:p>
            <a:r>
              <a:rPr lang="en-GB" dirty="0"/>
              <a:t>The developed world is on the downside of “Peak Debt”</a:t>
            </a:r>
          </a:p>
          <a:p>
            <a:r>
              <a:rPr lang="en-GB" dirty="0"/>
              <a:t>Next economic crisis will come from developing world…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314450"/>
            <a:ext cx="8305800" cy="5390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764390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unatic idea #2: Neoclassical “Loanable Funds”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19800"/>
          </a:xfrm>
        </p:spPr>
        <p:txBody>
          <a:bodyPr/>
          <a:lstStyle/>
          <a:p>
            <a:r>
              <a:rPr lang="en-GB" dirty="0"/>
              <a:t>Mainstream see banks as “intermediaries”, not “originators” of loans</a:t>
            </a:r>
          </a:p>
          <a:p>
            <a:pPr lvl="1"/>
            <a:r>
              <a:rPr lang="en-US" dirty="0"/>
              <a:t>“Fisher's idea was less influential in academic circles, though, because of the counterargument that debt-deflation represented no more than a redistribution from one group (debtors) to another (creditors).</a:t>
            </a:r>
          </a:p>
          <a:p>
            <a:pPr lvl="1"/>
            <a:r>
              <a:rPr lang="en-US" dirty="0"/>
              <a:t>Absent implausibly large differences in marginal spending propensities among the groups, it was suggested, pure redistributions should have no significant macro-economic effects. (Bernanke, 2000, p. 24)</a:t>
            </a:r>
            <a:endParaRPr lang="en-GB" dirty="0"/>
          </a:p>
          <a:p>
            <a:pPr lvl="1"/>
            <a:r>
              <a:rPr lang="en-US" dirty="0"/>
              <a:t>“Think of it this way: when debt is rising, </a:t>
            </a:r>
            <a:r>
              <a:rPr lang="en-US" b="1" i="1" dirty="0"/>
              <a:t>it’s not the economy as a whole borrowing more money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It is, rather, a case of less patient people—people who for whatever reason want to spend sooner rather than later—borrowing from more patient people.” (Krugman 2012, pp.  146-47)</a:t>
            </a:r>
          </a:p>
        </p:txBody>
      </p:sp>
    </p:spTree>
    <p:extLst>
      <p:ext uri="{BB962C8B-B14F-4D97-AF65-F5344CB8AC3E}">
        <p14:creationId xmlns:p14="http://schemas.microsoft.com/office/powerpoint/2010/main" val="3230174226"/>
      </p:ext>
    </p:extLst>
  </p:cSld>
  <p:clrMapOvr>
    <a:masterClrMapping/>
  </p:clrMapOvr>
  <p:transition>
    <p:pull dir="r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unatic idea #2: Neoclassical “Loanable Funds”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Bank of England knows better:</a:t>
            </a:r>
          </a:p>
          <a:p>
            <a:pPr lvl="1"/>
            <a:r>
              <a:rPr lang="en-GB" dirty="0"/>
              <a:t>“</a:t>
            </a:r>
            <a:r>
              <a:rPr lang="en-US" dirty="0"/>
              <a:t>Whenever a bank makes a loan, it simultaneously creates a matching deposit in the borrower’s bank account, thereby creating new money.</a:t>
            </a:r>
            <a:r>
              <a:rPr lang="en-GB" dirty="0"/>
              <a:t>” (Bank of England 2014, p. 14)</a:t>
            </a:r>
          </a:p>
          <a:p>
            <a:r>
              <a:rPr lang="en-GB" dirty="0"/>
              <a:t>Mainstream can’t see why this matters:</a:t>
            </a:r>
          </a:p>
          <a:p>
            <a:pPr lvl="1"/>
            <a:r>
              <a:rPr lang="en-US" dirty="0"/>
              <a:t>“OK, color me puzzled. I’ve seen a number of people touting this </a:t>
            </a:r>
            <a:r>
              <a:rPr lang="en-US" u="sng" dirty="0">
                <a:hlinkClick r:id="rId2"/>
              </a:rPr>
              <a:t>Bank of England paper</a:t>
            </a:r>
            <a:r>
              <a:rPr lang="en-US" dirty="0"/>
              <a:t> … as offering some kind of radical new way of looking at the economy…while banks are indeed more complicated … this doesn’t mean … that they are somehow outside the usual rules of economics. Don’t let monetary realism slide into monetary mysticism!” (</a:t>
            </a:r>
            <a:r>
              <a:rPr lang="en-US" dirty="0">
                <a:hlinkClick r:id="rId3"/>
              </a:rPr>
              <a:t>Krugman 2014</a:t>
            </a:r>
            <a:r>
              <a:rPr lang="en-US" dirty="0"/>
              <a:t>)</a:t>
            </a:r>
          </a:p>
          <a:p>
            <a:r>
              <a:rPr lang="en-US" dirty="0"/>
              <a:t>Let’s see who’s being the mystic:</a:t>
            </a:r>
          </a:p>
          <a:p>
            <a:pPr lvl="1"/>
            <a:r>
              <a:rPr lang="en-US" dirty="0"/>
              <a:t>Consider “Loanable Funds” &amp; “Endogenous Money” from double entry perspective…</a:t>
            </a:r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8578644"/>
      </p:ext>
    </p:extLst>
  </p:cSld>
  <p:clrMapOvr>
    <a:masterClrMapping/>
  </p:clrMapOvr>
  <p:transition>
    <p:pull dir="rd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unatic idea #2: Neoclassical “Loanable Funds”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/>
              <a:t>Lending as a “pure redistribution”; bank as intermediary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609600" y="1106536"/>
          <a:ext cx="8128622" cy="220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732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37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87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1106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andara" panose="020E0502030303020204" pitchFamily="34" charset="0"/>
                        </a:rPr>
                        <a:t>Assets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andara" panose="020E0502030303020204" pitchFamily="34" charset="0"/>
                        </a:rPr>
                        <a:t>Liabilities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andara" panose="020E0502030303020204" pitchFamily="34" charset="0"/>
                        </a:rPr>
                        <a:t>Equity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>
                          <a:latin typeface="Candara" panose="020E0502030303020204" pitchFamily="34" charset="0"/>
                        </a:rPr>
                        <a:t>Reserves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>
                          <a:latin typeface="Candara" panose="020E0502030303020204" pitchFamily="34" charset="0"/>
                        </a:rPr>
                        <a:t>Saver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>
                          <a:latin typeface="Candara" panose="020E0502030303020204" pitchFamily="34" charset="0"/>
                        </a:rPr>
                        <a:t>Investor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>
                          <a:latin typeface="Candara" panose="020E0502030303020204" pitchFamily="34" charset="0"/>
                        </a:rPr>
                        <a:t>Bank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147"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Lending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From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To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Paying interest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To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From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Repaying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To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From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B</a:t>
                      </a:r>
                      <a:r>
                        <a:rPr lang="en-GB" baseline="0" dirty="0">
                          <a:latin typeface="Candara" panose="020E0502030303020204" pitchFamily="34" charset="0"/>
                        </a:rPr>
                        <a:t>ank Fee for arranging loan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From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To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3296951"/>
            <a:ext cx="8763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>
                <a:effectLst/>
              </a:rPr>
              <a:t>Lending as money creation; bank as originator of loans</a:t>
            </a:r>
            <a:endParaRPr lang="en-US" kern="0" dirty="0">
              <a:effectLst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583888" y="3712358"/>
          <a:ext cx="8154334" cy="183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65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61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803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99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1521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andara" panose="020E0502030303020204" pitchFamily="34" charset="0"/>
                        </a:rPr>
                        <a:t>Assets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andara" panose="020E0502030303020204" pitchFamily="34" charset="0"/>
                        </a:rPr>
                        <a:t>Liabilities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>
                          <a:latin typeface="Candara" panose="020E0502030303020204" pitchFamily="34" charset="0"/>
                        </a:rPr>
                        <a:t>Equity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>
                          <a:latin typeface="Candara" panose="020E0502030303020204" pitchFamily="34" charset="0"/>
                        </a:rPr>
                        <a:t>Reserves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>
                          <a:latin typeface="Candara" panose="020E0502030303020204" pitchFamily="34" charset="0"/>
                        </a:rPr>
                        <a:t>Loans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>
                          <a:latin typeface="Candara" panose="020E0502030303020204" pitchFamily="34" charset="0"/>
                        </a:rPr>
                        <a:t>Saver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>
                          <a:latin typeface="Candara" panose="020E0502030303020204" pitchFamily="34" charset="0"/>
                        </a:rPr>
                        <a:t>Investor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>
                          <a:latin typeface="Candara" panose="020E0502030303020204" pitchFamily="34" charset="0"/>
                        </a:rPr>
                        <a:t>Bank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2147"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Lending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From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To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Paying interest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From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To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Repaying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To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>
                          <a:latin typeface="Candara" panose="020E0502030303020204" pitchFamily="34" charset="0"/>
                        </a:rPr>
                        <a:t>From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90500" y="5585725"/>
            <a:ext cx="8763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>
                <a:effectLst/>
              </a:rPr>
              <a:t>Is there no essential difference, as Krugman claims?...</a:t>
            </a:r>
            <a:endParaRPr lang="en-US" kern="0" dirty="0">
              <a:effectLst/>
            </a:endParaRPr>
          </a:p>
        </p:txBody>
      </p:sp>
      <p:sp>
        <p:nvSpPr>
          <p:cNvPr id="6" name="Left-Right Arrow 5"/>
          <p:cNvSpPr/>
          <p:nvPr/>
        </p:nvSpPr>
        <p:spPr bwMode="auto">
          <a:xfrm>
            <a:off x="5181600" y="2057400"/>
            <a:ext cx="3505200" cy="1066800"/>
          </a:xfrm>
          <a:prstGeom prst="leftRightArrow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Shuffling</a:t>
            </a:r>
            <a:r>
              <a:rPr kumimoji="0" lang="en-GB" sz="2400" b="0" i="0" u="none" strike="noStrike" cap="none" normalizeH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 $ on Liability Side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9" name="Multiply 8"/>
          <p:cNvSpPr/>
          <p:nvPr/>
        </p:nvSpPr>
        <p:spPr bwMode="auto">
          <a:xfrm>
            <a:off x="2895600" y="1524000"/>
            <a:ext cx="2438400" cy="2057400"/>
          </a:xfrm>
          <a:prstGeom prst="mathMultiply">
            <a:avLst/>
          </a:prstGeom>
          <a:gradFill rotWithShape="0">
            <a:gsLst>
              <a:gs pos="0">
                <a:srgbClr val="FFFF00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Nothing on Asset Side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10" name="Up Arrow 9"/>
          <p:cNvSpPr/>
          <p:nvPr/>
        </p:nvSpPr>
        <p:spPr bwMode="auto">
          <a:xfrm>
            <a:off x="4146120" y="3527640"/>
            <a:ext cx="2895600" cy="1281343"/>
          </a:xfrm>
          <a:prstGeom prst="upArrow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dirty="0">
                <a:solidFill>
                  <a:srgbClr val="FFFFFF"/>
                </a:solidFill>
                <a:latin typeface="Candara" panose="020E0502030303020204" pitchFamily="34" charset="0"/>
              </a:rPr>
              <a:t>Assets &amp; Liabilities Rise</a:t>
            </a: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11" name="Down Arrow 10"/>
          <p:cNvSpPr/>
          <p:nvPr/>
        </p:nvSpPr>
        <p:spPr bwMode="auto">
          <a:xfrm>
            <a:off x="4146120" y="5219030"/>
            <a:ext cx="2788080" cy="1562770"/>
          </a:xfrm>
          <a:prstGeom prst="downArrow">
            <a:avLst/>
          </a:prstGeom>
          <a:gradFill rotWithShape="0">
            <a:gsLst>
              <a:gs pos="0">
                <a:srgbClr val="FFC000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GB" dirty="0">
                <a:solidFill>
                  <a:srgbClr val="FFFFFF"/>
                </a:solidFill>
                <a:latin typeface="Candara" panose="020E0502030303020204" pitchFamily="34" charset="0"/>
              </a:rPr>
              <a:t>Assets &amp; Liabilities Fall</a:t>
            </a:r>
            <a:endParaRPr lang="en-US" dirty="0">
              <a:solidFill>
                <a:srgbClr val="FFFFFF"/>
              </a:solidFill>
              <a:latin typeface="Candara" panose="020E0502030303020204" pitchFamily="34" charset="0"/>
            </a:endParaRPr>
          </a:p>
        </p:txBody>
      </p:sp>
      <p:sp>
        <p:nvSpPr>
          <p:cNvPr id="12" name="Curved Down Arrow 11"/>
          <p:cNvSpPr/>
          <p:nvPr/>
        </p:nvSpPr>
        <p:spPr bwMode="auto">
          <a:xfrm>
            <a:off x="5410200" y="1389177"/>
            <a:ext cx="1143000" cy="515823"/>
          </a:xfrm>
          <a:prstGeom prst="curvedDownArrow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13" name="Curved Down Arrow 12"/>
          <p:cNvSpPr/>
          <p:nvPr/>
        </p:nvSpPr>
        <p:spPr bwMode="auto">
          <a:xfrm flipH="1">
            <a:off x="5334000" y="1886051"/>
            <a:ext cx="1219200" cy="439685"/>
          </a:xfrm>
          <a:prstGeom prst="curvedDownArrow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3059915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6" grpId="0" animBg="1"/>
      <p:bldP spid="6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unatic idea #2: Neoclassical “Loanable Funds”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447800"/>
          </a:xfrm>
        </p:spPr>
        <p:txBody>
          <a:bodyPr/>
          <a:lstStyle/>
          <a:p>
            <a:r>
              <a:rPr lang="en-GB" dirty="0"/>
              <a:t>Modelling this in Minsky:</a:t>
            </a:r>
          </a:p>
          <a:p>
            <a:pPr lvl="1"/>
            <a:r>
              <a:rPr lang="en-GB" dirty="0"/>
              <a:t>Two firm sectors: Consumption &amp; Investment</a:t>
            </a:r>
          </a:p>
          <a:p>
            <a:pPr lvl="1"/>
            <a:r>
              <a:rPr lang="en-GB" dirty="0"/>
              <a:t>Consumption is the “Saver”; Investment the “Borrower”</a:t>
            </a:r>
          </a:p>
          <a:p>
            <a:pPr lvl="1"/>
            <a:r>
              <a:rPr lang="en-GB" dirty="0"/>
              <a:t>Set up basic operations in Godley Table for Bank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656" y="2133600"/>
            <a:ext cx="8624887" cy="3897405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04800" y="6096000"/>
            <a:ext cx="8763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>
                <a:effectLst/>
              </a:rPr>
              <a:t>Notice Debt doesn’t appear at all: that’s because it’s an Asset of the Consumer sector &amp; Liability of the Investment Sector…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40132913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4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unatic idea #2: Neoclassical “Loanable Funds”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/>
              <a:t>Create 3 more Godley Tables: Consumer Sector, Investment, Work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200" y="1143000"/>
            <a:ext cx="7016376" cy="5591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740381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unatic idea #2: Neoclassical “Loanable Funds”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9600"/>
          </a:xfrm>
        </p:spPr>
        <p:txBody>
          <a:bodyPr/>
          <a:lstStyle/>
          <a:p>
            <a:r>
              <a:rPr lang="en-GB" dirty="0"/>
              <a:t>Choose an existing liability as an asset for each table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1066800"/>
            <a:ext cx="7734300" cy="2238375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04800" y="3343275"/>
            <a:ext cx="2191753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>
                <a:effectLst/>
              </a:rPr>
              <a:t>Minsky populates column with all existing operations on it:</a:t>
            </a:r>
            <a:endParaRPr lang="en-US" kern="0" dirty="0">
              <a:effectLst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8558" y="3314704"/>
            <a:ext cx="6553200" cy="35175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6396117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4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unatic idea #2: Neoclassical “Loanable Funds”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838200"/>
          </a:xfrm>
        </p:spPr>
        <p:txBody>
          <a:bodyPr/>
          <a:lstStyle/>
          <a:p>
            <a:r>
              <a:rPr lang="en-GB" dirty="0"/>
              <a:t>Insert “D” for Debt as an asset of the consumer sector; and</a:t>
            </a:r>
          </a:p>
          <a:p>
            <a:r>
              <a:rPr lang="en-GB" dirty="0"/>
              <a:t>C_E for Equity of the consumer secto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" y="1524000"/>
            <a:ext cx="8829675" cy="4035901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10816" y="5715000"/>
            <a:ext cx="8680784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>
                <a:effectLst/>
              </a:rPr>
              <a:t>Enter matching double-entry operation for each row…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685561555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PVERSION" val="5"/>
  <p:tag name="TPFULLVERSION" val="5.4.1.2"/>
  <p:tag name="PPTVERSION" val="16"/>
  <p:tag name="TPOS" val="2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66CCFF"/>
      </a:lt1>
      <a:dk2>
        <a:srgbClr val="CBCBCB"/>
      </a:dk2>
      <a:lt2>
        <a:srgbClr val="000000"/>
      </a:lt2>
      <a:accent1>
        <a:srgbClr val="009999"/>
      </a:accent1>
      <a:accent2>
        <a:srgbClr val="FF9933"/>
      </a:accent2>
      <a:accent3>
        <a:srgbClr val="B8E2FF"/>
      </a:accent3>
      <a:accent4>
        <a:srgbClr val="000000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 rotWithShape="0">
          <a:gsLst>
            <a:gs pos="63000">
              <a:schemeClr val="bg1">
                <a:alpha val="0"/>
              </a:schemeClr>
            </a:gs>
            <a:gs pos="100000">
              <a:schemeClr val="accent1"/>
            </a:gs>
          </a:gsLst>
          <a:path path="rect">
            <a:fillToRect l="50000" t="50000" r="50000" b="50000"/>
          </a:path>
        </a:gra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bg1"/>
            </a:gs>
            <a:gs pos="100000">
              <a:schemeClr val="accent1"/>
            </a:gs>
          </a:gsLst>
          <a:path path="rect">
            <a:fillToRect l="50000" t="50000" r="50000" b="50000"/>
          </a:path>
        </a:gra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eenGFCScaleCausesConsequences</Template>
  <TotalTime>44637</TotalTime>
  <Words>1843</Words>
  <Application>Microsoft Office PowerPoint</Application>
  <PresentationFormat>On-screen Show (4:3)</PresentationFormat>
  <Paragraphs>337</Paragraphs>
  <Slides>29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Arial Unicode MS</vt:lpstr>
      <vt:lpstr>Arial</vt:lpstr>
      <vt:lpstr>Calibri</vt:lpstr>
      <vt:lpstr>Candara</vt:lpstr>
      <vt:lpstr>Comic Sans MS</vt:lpstr>
      <vt:lpstr>Consolas</vt:lpstr>
      <vt:lpstr>Symbol</vt:lpstr>
      <vt:lpstr>Times New Roman</vt:lpstr>
      <vt:lpstr>Blank Presentation</vt:lpstr>
      <vt:lpstr>Package</vt:lpstr>
      <vt:lpstr>Packager Shell Object</vt:lpstr>
      <vt:lpstr>Equation</vt:lpstr>
      <vt:lpstr>EC7005: Financialisation</vt:lpstr>
      <vt:lpstr>Recap</vt:lpstr>
      <vt:lpstr>Lunatic idea #2: Neoclassical “Loanable Funds” model</vt:lpstr>
      <vt:lpstr>Lunatic idea #2: Neoclassical “Loanable Funds” model</vt:lpstr>
      <vt:lpstr>Lunatic idea #2: Neoclassical “Loanable Funds” model</vt:lpstr>
      <vt:lpstr>Lunatic idea #2: Neoclassical “Loanable Funds” model</vt:lpstr>
      <vt:lpstr>Lunatic idea #2: Neoclassical “Loanable Funds” model</vt:lpstr>
      <vt:lpstr>Lunatic idea #2: Neoclassical “Loanable Funds” model</vt:lpstr>
      <vt:lpstr>Lunatic idea #2: Neoclassical “Loanable Funds” model</vt:lpstr>
      <vt:lpstr>Lunatic idea #2: Neoclassical “Loanable Funds” model</vt:lpstr>
      <vt:lpstr>Lunatic idea #2: Neoclassical “Loanable Funds” model</vt:lpstr>
      <vt:lpstr>Lunatic idea #2: Neoclassical “Loanable Funds” model</vt:lpstr>
      <vt:lpstr>Lunatic idea #2: Neoclassical “Loanable Funds” model</vt:lpstr>
      <vt:lpstr>Lunatic idea #2: Neoclassical “Loanable Funds” model</vt:lpstr>
      <vt:lpstr>Lunatic idea #2: Neoclassical “Loanable Funds” model</vt:lpstr>
      <vt:lpstr>Loanable Funds vs Endogenous Money</vt:lpstr>
      <vt:lpstr>Loanable Funds, aggregate demand &amp; income</vt:lpstr>
      <vt:lpstr>Loanable Funds, aggregate demand &amp; income</vt:lpstr>
      <vt:lpstr>Endogenous money, aggregate demand &amp; income</vt:lpstr>
      <vt:lpstr>Endogenous money, aggregate demand &amp; income</vt:lpstr>
      <vt:lpstr>Endogenous money, aggregate demand &amp; income</vt:lpstr>
      <vt:lpstr>Endogenous money, aggregate demand &amp; income</vt:lpstr>
      <vt:lpstr>Endogenous money, aggregate demand &amp; income</vt:lpstr>
      <vt:lpstr>Endogenous money, aggregate demand &amp; income</vt:lpstr>
      <vt:lpstr>Endogenous money, aggregate demand &amp; income</vt:lpstr>
      <vt:lpstr>Endogenous money, aggregate demand &amp; income</vt:lpstr>
      <vt:lpstr>The historical record from a credit perspective</vt:lpstr>
      <vt:lpstr>The historical record from a credit perspective</vt:lpstr>
      <vt:lpstr>The historical record from a credit perspectiv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veKeen</dc:creator>
  <cp:lastModifiedBy>Steve Keen</cp:lastModifiedBy>
  <cp:revision>2286</cp:revision>
  <cp:lastPrinted>1601-01-01T00:00:00Z</cp:lastPrinted>
  <dcterms:created xsi:type="dcterms:W3CDTF">1601-01-01T00:00:00Z</dcterms:created>
  <dcterms:modified xsi:type="dcterms:W3CDTF">2016-02-24T11:26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